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EC07B5" w14:textId="77777777" w:rsidR="002D5214" w:rsidRDefault="00E147EB">
      <w:bookmarkStart w:id="0" w:name="_GoBack"/>
      <w:bookmarkEnd w:id="0"/>
      <w:r>
        <w:t>Acc. Algebra</w:t>
      </w:r>
    </w:p>
    <w:p w14:paraId="05F09E4C" w14:textId="77777777" w:rsidR="00E147EB" w:rsidRDefault="00E147EB">
      <w:r>
        <w:t xml:space="preserve">Unit 10 Review:  </w:t>
      </w:r>
      <w:r>
        <w:tab/>
      </w:r>
      <w:r>
        <w:tab/>
      </w:r>
      <w:r>
        <w:tab/>
      </w:r>
      <w:r>
        <w:tab/>
      </w:r>
      <w:r>
        <w:tab/>
        <w:t>Name________________________________</w:t>
      </w:r>
    </w:p>
    <w:p w14:paraId="7AF580AE" w14:textId="77777777" w:rsidR="00E147EB" w:rsidRDefault="00E147EB"/>
    <w:p w14:paraId="37568075" w14:textId="77777777" w:rsidR="00E147EB" w:rsidRDefault="00E147EB" w:rsidP="00E147EB">
      <w:pPr>
        <w:pStyle w:val="ListParagraph"/>
        <w:numPr>
          <w:ilvl w:val="0"/>
          <w:numId w:val="1"/>
        </w:numPr>
      </w:pPr>
      <w:r>
        <w:t xml:space="preserve"> Given Parallelogram AB</w:t>
      </w:r>
      <w:r w:rsidR="00600C09">
        <w:t xml:space="preserve">CD.  SHOW that it is a rhombus </w:t>
      </w:r>
      <w:r>
        <w:t xml:space="preserve">using only the diagonals.  </w:t>
      </w:r>
    </w:p>
    <w:p w14:paraId="0C8ADC0D" w14:textId="77777777" w:rsidR="00E147EB" w:rsidRDefault="00E147EB" w:rsidP="00E147EB">
      <w:pPr>
        <w:pStyle w:val="ListParagraph"/>
      </w:pPr>
      <w:r>
        <w:t xml:space="preserve">A(5,2);  B(1,9);  C(-3,2)  D(1,-5)  </w:t>
      </w:r>
    </w:p>
    <w:p w14:paraId="4628A681" w14:textId="77777777" w:rsidR="00E147EB" w:rsidRDefault="00E147EB" w:rsidP="00E147EB">
      <w:pPr>
        <w:pStyle w:val="ListParagraph"/>
      </w:pPr>
    </w:p>
    <w:p w14:paraId="20887D27" w14:textId="77777777" w:rsidR="00E147EB" w:rsidRDefault="00E147EB" w:rsidP="00E147EB">
      <w:pPr>
        <w:pStyle w:val="ListParagraph"/>
        <w:numPr>
          <w:ilvl w:val="0"/>
          <w:numId w:val="1"/>
        </w:numPr>
      </w:pPr>
      <w:r>
        <w:t xml:space="preserve"> You are hiking the mountains of Wyoming.  Your hiking area is laid out on a grid, you are currently at (2,3).  You can set up camp when you get to (14,8</w:t>
      </w:r>
      <w:proofErr w:type="gramStart"/>
      <w:r>
        <w:t>)  You</w:t>
      </w:r>
      <w:proofErr w:type="gramEnd"/>
      <w:r>
        <w:t xml:space="preserve"> figure you can stop and have lunch when you are three-fifths to camp.  What will be your position at lunch?</w:t>
      </w:r>
      <w:r w:rsidR="00685EF2">
        <w:t xml:space="preserve">  (assume you are hiking a straight line from (2,3) to (14,8).  </w:t>
      </w:r>
    </w:p>
    <w:p w14:paraId="2F36164A" w14:textId="77777777" w:rsidR="00E147EB" w:rsidRDefault="00E147EB" w:rsidP="00E147EB">
      <w:pPr>
        <w:pStyle w:val="ListParagraph"/>
      </w:pPr>
    </w:p>
    <w:p w14:paraId="4901D58C" w14:textId="77777777" w:rsidR="00E147EB" w:rsidRDefault="00E147EB" w:rsidP="00E147EB">
      <w:pPr>
        <w:pStyle w:val="ListParagraph"/>
        <w:numPr>
          <w:ilvl w:val="0"/>
          <w:numId w:val="1"/>
        </w:numPr>
      </w:pPr>
      <w:r>
        <w:t xml:space="preserve"> The coordinates of triangle ABC are </w:t>
      </w:r>
      <w:proofErr w:type="gramStart"/>
      <w:r>
        <w:t>A(</w:t>
      </w:r>
      <w:proofErr w:type="gramEnd"/>
      <w:r>
        <w:t xml:space="preserve">0,0);  B(12,6) and C(18,0)  PROVE that side BC is NOT the altitude of the triangle.  </w:t>
      </w:r>
    </w:p>
    <w:p w14:paraId="666A2C55" w14:textId="77777777" w:rsidR="00E147EB" w:rsidRDefault="00E147EB" w:rsidP="00E147EB">
      <w:pPr>
        <w:pStyle w:val="ListParagraph"/>
      </w:pPr>
    </w:p>
    <w:p w14:paraId="123395DE" w14:textId="77777777" w:rsidR="00E147EB" w:rsidRDefault="00685EF2" w:rsidP="00E147EB">
      <w:pPr>
        <w:pStyle w:val="ListParagraph"/>
        <w:numPr>
          <w:ilvl w:val="0"/>
          <w:numId w:val="1"/>
        </w:numPr>
      </w:pPr>
      <w:r>
        <w:t xml:space="preserve">The coordinates of two vertices for a regular hexagon are (1,3) and (2,5).  Find the </w:t>
      </w:r>
      <w:r w:rsidR="000D5F05">
        <w:t>perimeter of the hexagon</w:t>
      </w:r>
      <w:r>
        <w:t xml:space="preserve">.  (keep in terms of a radical)  </w:t>
      </w:r>
    </w:p>
    <w:p w14:paraId="60092915" w14:textId="77777777" w:rsidR="00685EF2" w:rsidRDefault="00685EF2" w:rsidP="00685EF2">
      <w:pPr>
        <w:pStyle w:val="ListParagraph"/>
      </w:pPr>
    </w:p>
    <w:p w14:paraId="5A79F6C0" w14:textId="77777777" w:rsidR="00685EF2" w:rsidRDefault="00685EF2" w:rsidP="00E147EB">
      <w:pPr>
        <w:pStyle w:val="ListParagraph"/>
        <w:numPr>
          <w:ilvl w:val="0"/>
          <w:numId w:val="1"/>
        </w:numPr>
      </w:pPr>
      <w:r>
        <w:t>PROVE</w:t>
      </w:r>
      <w:r>
        <w:tab/>
        <w:t xml:space="preserve">that if the center of a circle is the origin and the circle </w:t>
      </w:r>
      <w:proofErr w:type="gramStart"/>
      <w:r>
        <w:t>has</w:t>
      </w:r>
      <w:proofErr w:type="gramEnd"/>
      <w:r>
        <w:t xml:space="preserve"> a diameter of 6, that point </w:t>
      </w:r>
      <w:r w:rsidRPr="00685EF2">
        <w:rPr>
          <w:position w:val="-10"/>
        </w:rPr>
        <w:object w:dxaOrig="820" w:dyaOrig="380" w14:anchorId="2F64C2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5pt;height:18.5pt" o:ole="">
            <v:imagedata r:id="rId5" o:title=""/>
          </v:shape>
          <o:OLEObject Type="Embed" ProgID="Equation.DSMT4" ShapeID="_x0000_i1025" DrawAspect="Content" ObjectID="_1645806146" r:id="rId6"/>
        </w:object>
      </w:r>
      <w:r>
        <w:t xml:space="preserve"> is on the circle.  </w:t>
      </w:r>
    </w:p>
    <w:p w14:paraId="13FC01B7" w14:textId="77777777" w:rsidR="00685EF2" w:rsidRDefault="00685EF2" w:rsidP="00685EF2">
      <w:pPr>
        <w:pStyle w:val="ListParagraph"/>
      </w:pPr>
    </w:p>
    <w:p w14:paraId="45DA746A" w14:textId="77777777" w:rsidR="00685EF2" w:rsidRDefault="00685EF2" w:rsidP="00E147EB">
      <w:pPr>
        <w:pStyle w:val="ListParagraph"/>
        <w:numPr>
          <w:ilvl w:val="0"/>
          <w:numId w:val="1"/>
        </w:numPr>
      </w:pPr>
      <w:r>
        <w:t xml:space="preserve">One side of a parallelogram has vertices A(3,2) and B(-1,4).  If the third vertex is C(0,-3) then find the EQUATION of the side opposite AB.  </w:t>
      </w:r>
    </w:p>
    <w:p w14:paraId="68B0E36B" w14:textId="77777777" w:rsidR="00685EF2" w:rsidRDefault="00685EF2" w:rsidP="00685EF2">
      <w:pPr>
        <w:pStyle w:val="ListParagraph"/>
      </w:pPr>
    </w:p>
    <w:p w14:paraId="651162B3" w14:textId="77777777" w:rsidR="0071679C" w:rsidRDefault="0071679C" w:rsidP="00E147EB">
      <w:pPr>
        <w:pStyle w:val="ListParagraph"/>
        <w:numPr>
          <w:ilvl w:val="0"/>
          <w:numId w:val="1"/>
        </w:numPr>
      </w:pPr>
      <w:r>
        <w:t>Find the area of triangle PAT if P(2,5);  A(3,3) and T(-1,1).  Find the area of triangle PAT.  (make sure you show me how you know which sides are the base and height.</w:t>
      </w:r>
      <w:r w:rsidR="000D5F05">
        <w:t>)</w:t>
      </w:r>
      <w:r>
        <w:t xml:space="preserve">  </w:t>
      </w:r>
    </w:p>
    <w:p w14:paraId="67045D45" w14:textId="77777777" w:rsidR="0071679C" w:rsidRDefault="0071679C" w:rsidP="0071679C">
      <w:pPr>
        <w:pStyle w:val="ListParagraph"/>
      </w:pPr>
    </w:p>
    <w:p w14:paraId="2D7AFDA7" w14:textId="77777777" w:rsidR="00685EF2" w:rsidRDefault="00685EF2" w:rsidP="00E147EB">
      <w:pPr>
        <w:pStyle w:val="ListParagraph"/>
        <w:numPr>
          <w:ilvl w:val="0"/>
          <w:numId w:val="1"/>
        </w:numPr>
      </w:pPr>
      <w:r>
        <w:t xml:space="preserve"> </w:t>
      </w:r>
      <w:r w:rsidR="000D5F05">
        <w:t>PROVE that triangle JEN is a right isosce</w:t>
      </w:r>
      <w:r w:rsidR="00E77794">
        <w:t xml:space="preserve">les triangle (or is </w:t>
      </w:r>
      <w:proofErr w:type="gramStart"/>
      <w:r w:rsidR="00E77794">
        <w:t xml:space="preserve">it)   </w:t>
      </w:r>
      <w:proofErr w:type="gramEnd"/>
      <w:r w:rsidR="00E77794">
        <w:t>if J(</w:t>
      </w:r>
      <w:r w:rsidR="000D5F05">
        <w:t xml:space="preserve">1,-2);  E(1,4) and N(2,7).  </w:t>
      </w:r>
    </w:p>
    <w:p w14:paraId="6261C47C" w14:textId="77777777" w:rsidR="00600C09" w:rsidRDefault="00600C09" w:rsidP="00600C09">
      <w:pPr>
        <w:ind w:left="360"/>
      </w:pPr>
      <w:r>
        <w:t xml:space="preserve">9.  A contractor charges $155 for 3 hours work and $295 for seven hours work.  Write an equation for how much the contractor charges for a job and then find the cost of a job requiring 12 hours.    Assume a linear relationship.  </w:t>
      </w:r>
    </w:p>
    <w:p w14:paraId="5BBBBA90" w14:textId="77777777" w:rsidR="00600C09" w:rsidRDefault="00600C09" w:rsidP="00600C09"/>
    <w:p w14:paraId="4BF10745" w14:textId="77777777" w:rsidR="00D36C35" w:rsidRDefault="00D36C35" w:rsidP="00D36C35">
      <w:pPr>
        <w:pStyle w:val="ListParagraph"/>
      </w:pPr>
    </w:p>
    <w:p w14:paraId="78B0BD8D" w14:textId="77777777" w:rsidR="00D36C35" w:rsidRPr="00D36C35" w:rsidRDefault="00D36C35" w:rsidP="00D36C35">
      <w:pPr>
        <w:rPr>
          <w:i/>
        </w:rPr>
      </w:pPr>
    </w:p>
    <w:sectPr w:rsidR="00D36C35" w:rsidRPr="00D36C3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4F1361"/>
    <w:multiLevelType w:val="hybridMultilevel"/>
    <w:tmpl w:val="1ABC10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47EB"/>
    <w:rsid w:val="000730A5"/>
    <w:rsid w:val="000D5F05"/>
    <w:rsid w:val="00177BAF"/>
    <w:rsid w:val="002146A7"/>
    <w:rsid w:val="005F0986"/>
    <w:rsid w:val="00600C09"/>
    <w:rsid w:val="00685EF2"/>
    <w:rsid w:val="0071679C"/>
    <w:rsid w:val="0086670E"/>
    <w:rsid w:val="00B17A4E"/>
    <w:rsid w:val="00D36C35"/>
    <w:rsid w:val="00E147EB"/>
    <w:rsid w:val="00E777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350B97"/>
  <w15:docId w15:val="{DC26DC5A-8577-4596-95CD-DDD4B16711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147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7</Words>
  <Characters>135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winnett County Public Schools</Company>
  <LinksUpToDate>false</LinksUpToDate>
  <CharactersWithSpaces>15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ver, Eric</dc:creator>
  <cp:lastModifiedBy>Allison Jones</cp:lastModifiedBy>
  <cp:revision>2</cp:revision>
  <cp:lastPrinted>2014-02-10T16:01:00Z</cp:lastPrinted>
  <dcterms:created xsi:type="dcterms:W3CDTF">2020-03-15T23:36:00Z</dcterms:created>
  <dcterms:modified xsi:type="dcterms:W3CDTF">2020-03-15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